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5021" w:rsidRDefault="00575E8E" w:rsidP="00575E8E">
      <w:pPr>
        <w:jc w:val="right"/>
      </w:pPr>
      <w:r>
        <w:t>AP Calculus AB</w:t>
      </w:r>
    </w:p>
    <w:p w:rsidR="00575E8E" w:rsidRDefault="00575E8E" w:rsidP="00575E8E">
      <w:pPr>
        <w:jc w:val="right"/>
      </w:pPr>
      <w:r>
        <w:t>2014-15 Summer Homework</w:t>
      </w:r>
    </w:p>
    <w:p w:rsidR="00575E8E" w:rsidRDefault="003D6880" w:rsidP="00575E8E">
      <w:pPr>
        <w:jc w:val="right"/>
      </w:pPr>
      <w:r>
        <w:t>Unit 1 – The Unit Circle Assignment</w:t>
      </w:r>
    </w:p>
    <w:p w:rsidR="00575E8E" w:rsidRDefault="00575E8E" w:rsidP="00575E8E">
      <w:r w:rsidRPr="00575E8E">
        <w:rPr>
          <w:b/>
        </w:rPr>
        <w:t>Directions:</w:t>
      </w:r>
      <w:r>
        <w:t xml:space="preserve"> Identify </w:t>
      </w:r>
      <w:r w:rsidR="003D6880">
        <w:t xml:space="preserve">one </w:t>
      </w:r>
      <w:r>
        <w:t>equivalent value for each of the following radian measures.</w:t>
      </w:r>
    </w:p>
    <w:tbl>
      <w:tblPr>
        <w:tblStyle w:val="TableGrid"/>
        <w:tblW w:w="55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2"/>
        <w:gridCol w:w="2376"/>
        <w:gridCol w:w="432"/>
        <w:gridCol w:w="2340"/>
      </w:tblGrid>
      <w:tr w:rsidR="003D6880" w:rsidTr="003D6880">
        <w:tc>
          <w:tcPr>
            <w:tcW w:w="432" w:type="dxa"/>
            <w:vAlign w:val="center"/>
          </w:tcPr>
          <w:p w:rsidR="003D6880" w:rsidRPr="00575E8E" w:rsidRDefault="003D6880" w:rsidP="00575E8E">
            <w:pPr>
              <w:spacing w:before="120" w:after="120"/>
              <w:jc w:val="center"/>
              <w:rPr>
                <w:b/>
              </w:rPr>
            </w:pPr>
            <w:r w:rsidRPr="00575E8E">
              <w:rPr>
                <w:b/>
              </w:rPr>
              <w:t>1.</w:t>
            </w:r>
          </w:p>
        </w:tc>
        <w:tc>
          <w:tcPr>
            <w:tcW w:w="2376" w:type="dxa"/>
            <w:vAlign w:val="bottom"/>
          </w:tcPr>
          <w:p w:rsidR="003D6880" w:rsidRDefault="003D6880" w:rsidP="005A474E">
            <w:pPr>
              <w:spacing w:before="120" w:after="60"/>
              <w:jc w:val="center"/>
            </w:pPr>
            <w:r w:rsidRPr="00575E8E">
              <w:rPr>
                <w:position w:val="-24"/>
              </w:rPr>
              <w:object w:dxaOrig="4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5pt;height:31.15pt" o:ole="">
                  <v:imagedata r:id="rId5" o:title=""/>
                </v:shape>
                <o:OLEObject Type="Embed" ProgID="Equation.DSMT4" ShapeID="_x0000_i1025" DrawAspect="Content" ObjectID="_1464682531" r:id="rId6"/>
              </w:object>
            </w:r>
          </w:p>
        </w:tc>
        <w:tc>
          <w:tcPr>
            <w:tcW w:w="432" w:type="dxa"/>
            <w:vAlign w:val="center"/>
          </w:tcPr>
          <w:p w:rsidR="003D6880" w:rsidRDefault="003D6880" w:rsidP="005A474E">
            <w:pPr>
              <w:spacing w:before="120" w:after="60"/>
              <w:jc w:val="center"/>
            </w:pPr>
            <w:r>
              <w:t>=</w:t>
            </w:r>
          </w:p>
        </w:tc>
        <w:tc>
          <w:tcPr>
            <w:tcW w:w="2340" w:type="dxa"/>
            <w:vAlign w:val="bottom"/>
          </w:tcPr>
          <w:p w:rsidR="003D6880" w:rsidRDefault="003D6880" w:rsidP="005A474E">
            <w:pPr>
              <w:spacing w:before="120" w:after="60"/>
              <w:jc w:val="center"/>
            </w:pPr>
            <w:r>
              <w:t>____________</w:t>
            </w:r>
          </w:p>
        </w:tc>
      </w:tr>
      <w:tr w:rsidR="003D6880" w:rsidTr="003D6880">
        <w:tc>
          <w:tcPr>
            <w:tcW w:w="432" w:type="dxa"/>
            <w:shd w:val="clear" w:color="auto" w:fill="D9D9D9" w:themeFill="background1" w:themeFillShade="D9"/>
            <w:vAlign w:val="center"/>
          </w:tcPr>
          <w:p w:rsidR="003D6880" w:rsidRPr="00575E8E" w:rsidRDefault="003D6880" w:rsidP="00754861">
            <w:pPr>
              <w:spacing w:before="240" w:after="120"/>
              <w:jc w:val="center"/>
              <w:rPr>
                <w:b/>
              </w:rPr>
            </w:pPr>
            <w:r w:rsidRPr="00575E8E">
              <w:rPr>
                <w:b/>
              </w:rPr>
              <w:t>2.</w:t>
            </w:r>
          </w:p>
        </w:tc>
        <w:tc>
          <w:tcPr>
            <w:tcW w:w="2376" w:type="dxa"/>
            <w:shd w:val="clear" w:color="auto" w:fill="D9D9D9" w:themeFill="background1" w:themeFillShade="D9"/>
            <w:vAlign w:val="bottom"/>
          </w:tcPr>
          <w:p w:rsidR="003D6880" w:rsidRDefault="003D6880" w:rsidP="005A474E">
            <w:pPr>
              <w:spacing w:before="120" w:after="60"/>
              <w:jc w:val="center"/>
            </w:pPr>
            <w:r w:rsidRPr="00575E8E">
              <w:rPr>
                <w:position w:val="-24"/>
              </w:rPr>
              <w:object w:dxaOrig="380" w:dyaOrig="620">
                <v:shape id="_x0000_i1026" type="#_x0000_t75" style="width:18.25pt;height:31.15pt" o:ole="">
                  <v:imagedata r:id="rId7" o:title=""/>
                </v:shape>
                <o:OLEObject Type="Embed" ProgID="Equation.DSMT4" ShapeID="_x0000_i1026" DrawAspect="Content" ObjectID="_1464682532" r:id="rId8"/>
              </w:object>
            </w:r>
          </w:p>
        </w:tc>
        <w:tc>
          <w:tcPr>
            <w:tcW w:w="432" w:type="dxa"/>
            <w:shd w:val="clear" w:color="auto" w:fill="D9D9D9" w:themeFill="background1" w:themeFillShade="D9"/>
            <w:vAlign w:val="center"/>
          </w:tcPr>
          <w:p w:rsidR="003D6880" w:rsidRDefault="003D6880" w:rsidP="005A474E">
            <w:pPr>
              <w:spacing w:before="240" w:after="60"/>
              <w:jc w:val="center"/>
            </w:pPr>
            <w:r>
              <w:t>=</w:t>
            </w:r>
          </w:p>
        </w:tc>
        <w:tc>
          <w:tcPr>
            <w:tcW w:w="2340" w:type="dxa"/>
            <w:shd w:val="clear" w:color="auto" w:fill="D9D9D9" w:themeFill="background1" w:themeFillShade="D9"/>
            <w:vAlign w:val="bottom"/>
          </w:tcPr>
          <w:p w:rsidR="003D6880" w:rsidRDefault="003D6880" w:rsidP="005A474E">
            <w:pPr>
              <w:spacing w:before="240" w:after="60"/>
              <w:jc w:val="center"/>
            </w:pPr>
            <w:r>
              <w:t>____________</w:t>
            </w:r>
          </w:p>
        </w:tc>
      </w:tr>
      <w:tr w:rsidR="003D6880" w:rsidTr="003D6880">
        <w:tc>
          <w:tcPr>
            <w:tcW w:w="432" w:type="dxa"/>
            <w:vAlign w:val="center"/>
          </w:tcPr>
          <w:p w:rsidR="003D6880" w:rsidRPr="00575E8E" w:rsidRDefault="003D6880" w:rsidP="00575E8E">
            <w:pPr>
              <w:spacing w:before="120" w:after="120"/>
              <w:jc w:val="center"/>
              <w:rPr>
                <w:b/>
              </w:rPr>
            </w:pPr>
            <w:r w:rsidRPr="00575E8E">
              <w:rPr>
                <w:b/>
              </w:rPr>
              <w:t>3.</w:t>
            </w:r>
          </w:p>
        </w:tc>
        <w:tc>
          <w:tcPr>
            <w:tcW w:w="2376" w:type="dxa"/>
            <w:vAlign w:val="bottom"/>
          </w:tcPr>
          <w:p w:rsidR="003D6880" w:rsidRDefault="003D6880" w:rsidP="003D6880">
            <w:pPr>
              <w:spacing w:before="240" w:after="120"/>
              <w:jc w:val="center"/>
            </w:pPr>
            <w:r>
              <w:t>6</w:t>
            </w:r>
            <w:r>
              <w:rPr>
                <w:rFonts w:ascii="Calibri" w:hAnsi="Calibri"/>
              </w:rPr>
              <w:t>π</w:t>
            </w:r>
          </w:p>
        </w:tc>
        <w:tc>
          <w:tcPr>
            <w:tcW w:w="432" w:type="dxa"/>
            <w:vAlign w:val="center"/>
          </w:tcPr>
          <w:p w:rsidR="003D6880" w:rsidRDefault="003D6880" w:rsidP="00575E8E">
            <w:pPr>
              <w:spacing w:before="120" w:after="120"/>
              <w:jc w:val="center"/>
            </w:pPr>
            <w:r>
              <w:t>=</w:t>
            </w:r>
          </w:p>
        </w:tc>
        <w:tc>
          <w:tcPr>
            <w:tcW w:w="2340" w:type="dxa"/>
            <w:vAlign w:val="bottom"/>
          </w:tcPr>
          <w:p w:rsidR="003D6880" w:rsidRDefault="003D6880" w:rsidP="00575E8E">
            <w:pPr>
              <w:spacing w:before="120" w:after="120"/>
              <w:jc w:val="center"/>
            </w:pPr>
            <w:r>
              <w:t>____________</w:t>
            </w:r>
          </w:p>
        </w:tc>
      </w:tr>
      <w:tr w:rsidR="003D6880" w:rsidTr="003D6880">
        <w:tc>
          <w:tcPr>
            <w:tcW w:w="432" w:type="dxa"/>
            <w:shd w:val="clear" w:color="auto" w:fill="D9D9D9" w:themeFill="background1" w:themeFillShade="D9"/>
            <w:vAlign w:val="center"/>
          </w:tcPr>
          <w:p w:rsidR="003D6880" w:rsidRPr="00575E8E" w:rsidRDefault="003D6880" w:rsidP="00754861">
            <w:pPr>
              <w:spacing w:before="240" w:after="120"/>
              <w:jc w:val="center"/>
              <w:rPr>
                <w:b/>
              </w:rPr>
            </w:pPr>
            <w:r w:rsidRPr="00575E8E">
              <w:rPr>
                <w:b/>
              </w:rPr>
              <w:t>4.</w:t>
            </w:r>
          </w:p>
        </w:tc>
        <w:tc>
          <w:tcPr>
            <w:tcW w:w="2376" w:type="dxa"/>
            <w:shd w:val="clear" w:color="auto" w:fill="D9D9D9" w:themeFill="background1" w:themeFillShade="D9"/>
          </w:tcPr>
          <w:p w:rsidR="003D6880" w:rsidRDefault="003D6880" w:rsidP="00754861">
            <w:pPr>
              <w:spacing w:before="240" w:after="120"/>
              <w:jc w:val="center"/>
            </w:pPr>
            <w:r>
              <w:rPr>
                <w:rFonts w:ascii="Calibri" w:hAnsi="Calibri"/>
              </w:rPr>
              <w:t>7π</w:t>
            </w:r>
          </w:p>
        </w:tc>
        <w:tc>
          <w:tcPr>
            <w:tcW w:w="432" w:type="dxa"/>
            <w:shd w:val="clear" w:color="auto" w:fill="D9D9D9" w:themeFill="background1" w:themeFillShade="D9"/>
            <w:vAlign w:val="center"/>
          </w:tcPr>
          <w:p w:rsidR="003D6880" w:rsidRDefault="003D6880" w:rsidP="00754861">
            <w:pPr>
              <w:spacing w:before="240" w:after="120"/>
              <w:jc w:val="center"/>
            </w:pPr>
            <w:r>
              <w:t>=</w:t>
            </w:r>
          </w:p>
        </w:tc>
        <w:tc>
          <w:tcPr>
            <w:tcW w:w="2340" w:type="dxa"/>
            <w:shd w:val="clear" w:color="auto" w:fill="D9D9D9" w:themeFill="background1" w:themeFillShade="D9"/>
            <w:vAlign w:val="bottom"/>
          </w:tcPr>
          <w:p w:rsidR="003D6880" w:rsidRDefault="003D6880" w:rsidP="00754861">
            <w:pPr>
              <w:spacing w:before="240" w:after="120"/>
              <w:jc w:val="center"/>
            </w:pPr>
            <w:r>
              <w:t>____________</w:t>
            </w:r>
          </w:p>
        </w:tc>
      </w:tr>
    </w:tbl>
    <w:p w:rsidR="00575E8E" w:rsidRDefault="00575E8E" w:rsidP="00575E8E"/>
    <w:p w:rsidR="00575E8E" w:rsidRDefault="00575E8E" w:rsidP="00754861">
      <w:pPr>
        <w:spacing w:line="360" w:lineRule="auto"/>
      </w:pPr>
      <w:r w:rsidRPr="00575E8E">
        <w:rPr>
          <w:b/>
        </w:rPr>
        <w:t>Directions:</w:t>
      </w:r>
      <w:r>
        <w:t xml:space="preserve"> Identify the value of each trigonometric function at the given radian value.</w:t>
      </w:r>
    </w:p>
    <w:p w:rsidR="00754861" w:rsidRDefault="00754861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proofErr w:type="spellStart"/>
      <w:r>
        <w:t>cos</w:t>
      </w:r>
      <w:proofErr w:type="spellEnd"/>
      <w:r w:rsidR="00570CF2">
        <w:t xml:space="preserve"> 0</w:t>
      </w:r>
      <w:r>
        <w:t xml:space="preserve"> = _______</w:t>
      </w:r>
    </w:p>
    <w:p w:rsidR="00754861" w:rsidRDefault="00754861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r>
        <w:t>sin</w:t>
      </w:r>
      <w:r w:rsidR="00570CF2" w:rsidRPr="00754861">
        <w:rPr>
          <w:position w:val="-24"/>
        </w:rPr>
        <w:object w:dxaOrig="380" w:dyaOrig="620">
          <v:shape id="_x0000_i1027" type="#_x0000_t75" style="width:19.35pt;height:31.15pt" o:ole="">
            <v:imagedata r:id="rId9" o:title=""/>
          </v:shape>
          <o:OLEObject Type="Embed" ProgID="Equation.DSMT4" ShapeID="_x0000_i1027" DrawAspect="Content" ObjectID="_1464682533" r:id="rId10"/>
        </w:object>
      </w:r>
      <w:r>
        <w:t xml:space="preserve">  = _______</w:t>
      </w:r>
    </w:p>
    <w:p w:rsidR="00754861" w:rsidRDefault="00754861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proofErr w:type="spellStart"/>
      <w:r>
        <w:t>cos</w:t>
      </w:r>
      <w:proofErr w:type="spellEnd"/>
      <w:r w:rsidR="00570CF2" w:rsidRPr="00754861">
        <w:rPr>
          <w:position w:val="-24"/>
        </w:rPr>
        <w:object w:dxaOrig="260" w:dyaOrig="620">
          <v:shape id="_x0000_i1028" type="#_x0000_t75" style="width:12.9pt;height:31.15pt" o:ole="">
            <v:imagedata r:id="rId11" o:title=""/>
          </v:shape>
          <o:OLEObject Type="Embed" ProgID="Equation.DSMT4" ShapeID="_x0000_i1028" DrawAspect="Content" ObjectID="_1464682534" r:id="rId12"/>
        </w:object>
      </w:r>
      <w:r>
        <w:t xml:space="preserve">  = _______</w:t>
      </w:r>
    </w:p>
    <w:p w:rsidR="00754861" w:rsidRDefault="005A474E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r>
        <w:t>sin</w:t>
      </w:r>
      <w:r w:rsidRPr="00754861">
        <w:rPr>
          <w:position w:val="-24"/>
        </w:rPr>
        <w:object w:dxaOrig="400" w:dyaOrig="620">
          <v:shape id="_x0000_i1029" type="#_x0000_t75" style="width:20.4pt;height:31.15pt" o:ole="">
            <v:imagedata r:id="rId13" o:title=""/>
          </v:shape>
          <o:OLEObject Type="Embed" ProgID="Equation.DSMT4" ShapeID="_x0000_i1029" DrawAspect="Content" ObjectID="_1464682535" r:id="rId14"/>
        </w:object>
      </w:r>
      <w:r w:rsidR="00754861">
        <w:t xml:space="preserve">  = _______</w:t>
      </w:r>
    </w:p>
    <w:p w:rsidR="00754861" w:rsidRDefault="00754861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r>
        <w:t>sin</w:t>
      </w:r>
      <w:r w:rsidR="005A474E" w:rsidRPr="00754861">
        <w:rPr>
          <w:position w:val="-24"/>
        </w:rPr>
        <w:object w:dxaOrig="380" w:dyaOrig="620">
          <v:shape id="_x0000_i1030" type="#_x0000_t75" style="width:19.35pt;height:31.15pt" o:ole="">
            <v:imagedata r:id="rId15" o:title=""/>
          </v:shape>
          <o:OLEObject Type="Embed" ProgID="Equation.DSMT4" ShapeID="_x0000_i1030" DrawAspect="Content" ObjectID="_1464682536" r:id="rId16"/>
        </w:object>
      </w:r>
      <w:r>
        <w:t xml:space="preserve">  = _______</w:t>
      </w:r>
    </w:p>
    <w:p w:rsidR="00754861" w:rsidRDefault="005A474E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proofErr w:type="spellStart"/>
      <w:r>
        <w:t>cos</w:t>
      </w:r>
      <w:proofErr w:type="spellEnd"/>
      <w:r w:rsidRPr="00754861">
        <w:rPr>
          <w:position w:val="-24"/>
        </w:rPr>
        <w:object w:dxaOrig="400" w:dyaOrig="620">
          <v:shape id="_x0000_i1031" type="#_x0000_t75" style="width:19.35pt;height:31.15pt" o:ole="">
            <v:imagedata r:id="rId17" o:title=""/>
          </v:shape>
          <o:OLEObject Type="Embed" ProgID="Equation.DSMT4" ShapeID="_x0000_i1031" DrawAspect="Content" ObjectID="_1464682537" r:id="rId18"/>
        </w:object>
      </w:r>
      <w:r w:rsidR="00754861">
        <w:t xml:space="preserve">  = _______</w:t>
      </w:r>
    </w:p>
    <w:p w:rsidR="00754861" w:rsidRDefault="00754861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sin </w:t>
      </w:r>
      <w:r w:rsidR="005A474E">
        <w:t>8</w:t>
      </w:r>
      <w:r w:rsidR="005A474E">
        <w:rPr>
          <w:rFonts w:ascii="Calibri" w:hAnsi="Calibri"/>
        </w:rPr>
        <w:t>π</w:t>
      </w:r>
      <w:r>
        <w:t xml:space="preserve">  = _______</w:t>
      </w:r>
    </w:p>
    <w:p w:rsidR="00754861" w:rsidRDefault="005A474E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proofErr w:type="spellStart"/>
      <w:r>
        <w:t>cos</w:t>
      </w:r>
      <w:proofErr w:type="spellEnd"/>
      <w:r>
        <w:t xml:space="preserve"> 5</w:t>
      </w:r>
      <w:r w:rsidR="00754861">
        <w:rPr>
          <w:rFonts w:ascii="Calibri" w:hAnsi="Calibri"/>
        </w:rPr>
        <w:t>π</w:t>
      </w:r>
      <w:r w:rsidR="00754861">
        <w:t xml:space="preserve">  = _______</w:t>
      </w:r>
    </w:p>
    <w:p w:rsidR="00754861" w:rsidRDefault="005A474E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proofErr w:type="spellStart"/>
      <w:r>
        <w:t>cos</w:t>
      </w:r>
      <w:proofErr w:type="spellEnd"/>
      <w:r w:rsidR="00754861">
        <w:t xml:space="preserve"> </w:t>
      </w:r>
      <w:r w:rsidRPr="00754861">
        <w:rPr>
          <w:position w:val="-24"/>
        </w:rPr>
        <w:object w:dxaOrig="400" w:dyaOrig="620">
          <v:shape id="_x0000_i1032" type="#_x0000_t75" style="width:19.35pt;height:31.15pt" o:ole="">
            <v:imagedata r:id="rId19" o:title=""/>
          </v:shape>
          <o:OLEObject Type="Embed" ProgID="Equation.DSMT4" ShapeID="_x0000_i1032" DrawAspect="Content" ObjectID="_1464682538" r:id="rId20"/>
        </w:object>
      </w:r>
      <w:r w:rsidR="00754861">
        <w:t xml:space="preserve">  = _______</w:t>
      </w:r>
    </w:p>
    <w:p w:rsidR="00754861" w:rsidRDefault="005A474E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r>
        <w:t>sin</w:t>
      </w:r>
      <w:r w:rsidRPr="00754861">
        <w:rPr>
          <w:position w:val="-24"/>
        </w:rPr>
        <w:object w:dxaOrig="380" w:dyaOrig="620">
          <v:shape id="_x0000_i1033" type="#_x0000_t75" style="width:19.35pt;height:31.15pt" o:ole="">
            <v:imagedata r:id="rId21" o:title=""/>
          </v:shape>
          <o:OLEObject Type="Embed" ProgID="Equation.DSMT4" ShapeID="_x0000_i1033" DrawAspect="Content" ObjectID="_1464682539" r:id="rId22"/>
        </w:object>
      </w:r>
      <w:r w:rsidR="00754861">
        <w:t xml:space="preserve">  = _______</w:t>
      </w:r>
    </w:p>
    <w:p w:rsidR="00754861" w:rsidRDefault="00754861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proofErr w:type="spellStart"/>
      <w:r>
        <w:t>cos</w:t>
      </w:r>
      <w:proofErr w:type="spellEnd"/>
      <w:r>
        <w:t xml:space="preserve"> </w:t>
      </w:r>
      <w:r w:rsidR="005A474E" w:rsidRPr="00754861">
        <w:rPr>
          <w:position w:val="-24"/>
        </w:rPr>
        <w:object w:dxaOrig="400" w:dyaOrig="620">
          <v:shape id="_x0000_i1034" type="#_x0000_t75" style="width:20.4pt;height:31.15pt" o:ole="">
            <v:imagedata r:id="rId23" o:title=""/>
          </v:shape>
          <o:OLEObject Type="Embed" ProgID="Equation.DSMT4" ShapeID="_x0000_i1034" DrawAspect="Content" ObjectID="_1464682540" r:id="rId24"/>
        </w:object>
      </w:r>
      <w:r>
        <w:t xml:space="preserve">  = _______</w:t>
      </w:r>
    </w:p>
    <w:p w:rsidR="005A474E" w:rsidRDefault="005A474E" w:rsidP="00754861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sin </w:t>
      </w:r>
      <w:r w:rsidRPr="00754861">
        <w:rPr>
          <w:position w:val="-24"/>
        </w:rPr>
        <w:object w:dxaOrig="480" w:dyaOrig="620">
          <v:shape id="_x0000_i1035" type="#_x0000_t75" style="width:24.7pt;height:31.15pt" o:ole="">
            <v:imagedata r:id="rId25" o:title=""/>
          </v:shape>
          <o:OLEObject Type="Embed" ProgID="Equation.DSMT4" ShapeID="_x0000_i1035" DrawAspect="Content" ObjectID="_1464682541" r:id="rId26"/>
        </w:object>
      </w:r>
      <w:r>
        <w:t xml:space="preserve">   = _______</w:t>
      </w:r>
    </w:p>
    <w:sectPr w:rsidR="005A474E" w:rsidSect="00575E8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A777D"/>
    <w:multiLevelType w:val="hybridMultilevel"/>
    <w:tmpl w:val="D804B128"/>
    <w:lvl w:ilvl="0" w:tplc="EEF00CD0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151C7B"/>
    <w:multiLevelType w:val="hybridMultilevel"/>
    <w:tmpl w:val="D804B128"/>
    <w:lvl w:ilvl="0" w:tplc="EEF00CD0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575E8E"/>
    <w:rsid w:val="00001031"/>
    <w:rsid w:val="0000332B"/>
    <w:rsid w:val="00004FE8"/>
    <w:rsid w:val="00006850"/>
    <w:rsid w:val="00007112"/>
    <w:rsid w:val="00010AC0"/>
    <w:rsid w:val="00011651"/>
    <w:rsid w:val="00011C32"/>
    <w:rsid w:val="000126E6"/>
    <w:rsid w:val="000127DB"/>
    <w:rsid w:val="00012C15"/>
    <w:rsid w:val="00015034"/>
    <w:rsid w:val="00016C65"/>
    <w:rsid w:val="0001768D"/>
    <w:rsid w:val="000178E0"/>
    <w:rsid w:val="00017F0F"/>
    <w:rsid w:val="00023014"/>
    <w:rsid w:val="00023777"/>
    <w:rsid w:val="000244F8"/>
    <w:rsid w:val="00032949"/>
    <w:rsid w:val="00033E32"/>
    <w:rsid w:val="00033EC2"/>
    <w:rsid w:val="00037FAF"/>
    <w:rsid w:val="000403A5"/>
    <w:rsid w:val="00042EAB"/>
    <w:rsid w:val="00043D9E"/>
    <w:rsid w:val="00044358"/>
    <w:rsid w:val="00044444"/>
    <w:rsid w:val="00046490"/>
    <w:rsid w:val="00046C45"/>
    <w:rsid w:val="000517D0"/>
    <w:rsid w:val="00054F86"/>
    <w:rsid w:val="00055633"/>
    <w:rsid w:val="00060113"/>
    <w:rsid w:val="000611A3"/>
    <w:rsid w:val="00063673"/>
    <w:rsid w:val="00064678"/>
    <w:rsid w:val="0006499D"/>
    <w:rsid w:val="0006582B"/>
    <w:rsid w:val="00071019"/>
    <w:rsid w:val="00072EF4"/>
    <w:rsid w:val="00075933"/>
    <w:rsid w:val="00077C50"/>
    <w:rsid w:val="00085309"/>
    <w:rsid w:val="00085E14"/>
    <w:rsid w:val="0008684C"/>
    <w:rsid w:val="00097D26"/>
    <w:rsid w:val="000A053B"/>
    <w:rsid w:val="000A7614"/>
    <w:rsid w:val="000A7682"/>
    <w:rsid w:val="000A7F79"/>
    <w:rsid w:val="000B099A"/>
    <w:rsid w:val="000B146A"/>
    <w:rsid w:val="000B1515"/>
    <w:rsid w:val="000B1964"/>
    <w:rsid w:val="000B37B5"/>
    <w:rsid w:val="000C033B"/>
    <w:rsid w:val="000C1FDB"/>
    <w:rsid w:val="000C3AA5"/>
    <w:rsid w:val="000C4AF2"/>
    <w:rsid w:val="000C5021"/>
    <w:rsid w:val="000C7572"/>
    <w:rsid w:val="000C7B4B"/>
    <w:rsid w:val="000D07D8"/>
    <w:rsid w:val="000D2608"/>
    <w:rsid w:val="000D5740"/>
    <w:rsid w:val="000D7AB1"/>
    <w:rsid w:val="000D7B30"/>
    <w:rsid w:val="000E2BBA"/>
    <w:rsid w:val="000E54AB"/>
    <w:rsid w:val="000E587F"/>
    <w:rsid w:val="000E5C2A"/>
    <w:rsid w:val="000E61E5"/>
    <w:rsid w:val="000E63F9"/>
    <w:rsid w:val="000E751B"/>
    <w:rsid w:val="000F6562"/>
    <w:rsid w:val="00100B25"/>
    <w:rsid w:val="00104942"/>
    <w:rsid w:val="00104D89"/>
    <w:rsid w:val="001057C9"/>
    <w:rsid w:val="0010621F"/>
    <w:rsid w:val="00111E3B"/>
    <w:rsid w:val="0011266F"/>
    <w:rsid w:val="00112C9B"/>
    <w:rsid w:val="0011330F"/>
    <w:rsid w:val="00114124"/>
    <w:rsid w:val="00114500"/>
    <w:rsid w:val="00116F5C"/>
    <w:rsid w:val="0012006B"/>
    <w:rsid w:val="0012373D"/>
    <w:rsid w:val="00124ADA"/>
    <w:rsid w:val="001274F0"/>
    <w:rsid w:val="00130DFA"/>
    <w:rsid w:val="00131925"/>
    <w:rsid w:val="00132224"/>
    <w:rsid w:val="0013226E"/>
    <w:rsid w:val="00132AA6"/>
    <w:rsid w:val="001355FA"/>
    <w:rsid w:val="00137154"/>
    <w:rsid w:val="0014516C"/>
    <w:rsid w:val="00147903"/>
    <w:rsid w:val="00150129"/>
    <w:rsid w:val="00153658"/>
    <w:rsid w:val="00154040"/>
    <w:rsid w:val="00155A4F"/>
    <w:rsid w:val="00157FD8"/>
    <w:rsid w:val="00160CB4"/>
    <w:rsid w:val="00161F6D"/>
    <w:rsid w:val="001626AA"/>
    <w:rsid w:val="001659D2"/>
    <w:rsid w:val="00165ACF"/>
    <w:rsid w:val="001676B8"/>
    <w:rsid w:val="00172297"/>
    <w:rsid w:val="0017539A"/>
    <w:rsid w:val="00176A3A"/>
    <w:rsid w:val="001772FB"/>
    <w:rsid w:val="00180F24"/>
    <w:rsid w:val="0018139E"/>
    <w:rsid w:val="00184D49"/>
    <w:rsid w:val="00192A13"/>
    <w:rsid w:val="0019797D"/>
    <w:rsid w:val="001A0F9E"/>
    <w:rsid w:val="001A3394"/>
    <w:rsid w:val="001A457B"/>
    <w:rsid w:val="001A6EAB"/>
    <w:rsid w:val="001A7A10"/>
    <w:rsid w:val="001B2F6A"/>
    <w:rsid w:val="001B36C7"/>
    <w:rsid w:val="001B38C3"/>
    <w:rsid w:val="001B3A84"/>
    <w:rsid w:val="001B3E45"/>
    <w:rsid w:val="001B56ED"/>
    <w:rsid w:val="001B773E"/>
    <w:rsid w:val="001B7E0A"/>
    <w:rsid w:val="001B7F0D"/>
    <w:rsid w:val="001C06DD"/>
    <w:rsid w:val="001C09AC"/>
    <w:rsid w:val="001C1E68"/>
    <w:rsid w:val="001C1EFC"/>
    <w:rsid w:val="001D0C17"/>
    <w:rsid w:val="001D2C00"/>
    <w:rsid w:val="001D5E48"/>
    <w:rsid w:val="001D7705"/>
    <w:rsid w:val="001E199A"/>
    <w:rsid w:val="001E292D"/>
    <w:rsid w:val="001E37C4"/>
    <w:rsid w:val="001E4ACC"/>
    <w:rsid w:val="001E5D38"/>
    <w:rsid w:val="001E68B5"/>
    <w:rsid w:val="001E6BFE"/>
    <w:rsid w:val="001F614A"/>
    <w:rsid w:val="001F729D"/>
    <w:rsid w:val="0020125C"/>
    <w:rsid w:val="00203C77"/>
    <w:rsid w:val="0020428C"/>
    <w:rsid w:val="00210B0D"/>
    <w:rsid w:val="00211DBC"/>
    <w:rsid w:val="002147E0"/>
    <w:rsid w:val="00223C38"/>
    <w:rsid w:val="002270A5"/>
    <w:rsid w:val="002272B6"/>
    <w:rsid w:val="00227D88"/>
    <w:rsid w:val="0023048B"/>
    <w:rsid w:val="0023353A"/>
    <w:rsid w:val="00234640"/>
    <w:rsid w:val="00237315"/>
    <w:rsid w:val="00237935"/>
    <w:rsid w:val="002400F4"/>
    <w:rsid w:val="002413AF"/>
    <w:rsid w:val="002424F9"/>
    <w:rsid w:val="0024403E"/>
    <w:rsid w:val="00244E03"/>
    <w:rsid w:val="002475F4"/>
    <w:rsid w:val="00247CA6"/>
    <w:rsid w:val="002519CF"/>
    <w:rsid w:val="002529C9"/>
    <w:rsid w:val="00252C59"/>
    <w:rsid w:val="002539CE"/>
    <w:rsid w:val="002540D5"/>
    <w:rsid w:val="0025413A"/>
    <w:rsid w:val="002544EC"/>
    <w:rsid w:val="002556EF"/>
    <w:rsid w:val="00255708"/>
    <w:rsid w:val="00255C5C"/>
    <w:rsid w:val="00256C5C"/>
    <w:rsid w:val="00262362"/>
    <w:rsid w:val="00271ADF"/>
    <w:rsid w:val="0027509D"/>
    <w:rsid w:val="00276FC8"/>
    <w:rsid w:val="0028024F"/>
    <w:rsid w:val="0028465D"/>
    <w:rsid w:val="00284DE1"/>
    <w:rsid w:val="00285328"/>
    <w:rsid w:val="0028550E"/>
    <w:rsid w:val="00285B2D"/>
    <w:rsid w:val="002864BC"/>
    <w:rsid w:val="00286E0B"/>
    <w:rsid w:val="002931D4"/>
    <w:rsid w:val="00294882"/>
    <w:rsid w:val="00294B08"/>
    <w:rsid w:val="002960E0"/>
    <w:rsid w:val="00297FCA"/>
    <w:rsid w:val="002A34D1"/>
    <w:rsid w:val="002A382C"/>
    <w:rsid w:val="002A42A6"/>
    <w:rsid w:val="002A63B5"/>
    <w:rsid w:val="002A6AC3"/>
    <w:rsid w:val="002B2F34"/>
    <w:rsid w:val="002B3C6E"/>
    <w:rsid w:val="002B42E0"/>
    <w:rsid w:val="002B7263"/>
    <w:rsid w:val="002C0AFE"/>
    <w:rsid w:val="002C1995"/>
    <w:rsid w:val="002D5E63"/>
    <w:rsid w:val="002D5FCE"/>
    <w:rsid w:val="002D63A1"/>
    <w:rsid w:val="002D684B"/>
    <w:rsid w:val="002E0FC1"/>
    <w:rsid w:val="002E24BC"/>
    <w:rsid w:val="002E2B6F"/>
    <w:rsid w:val="002E3948"/>
    <w:rsid w:val="002E42FB"/>
    <w:rsid w:val="002E4855"/>
    <w:rsid w:val="002F1560"/>
    <w:rsid w:val="002F17DF"/>
    <w:rsid w:val="002F211E"/>
    <w:rsid w:val="002F2E30"/>
    <w:rsid w:val="002F445C"/>
    <w:rsid w:val="00302630"/>
    <w:rsid w:val="00303677"/>
    <w:rsid w:val="00306F15"/>
    <w:rsid w:val="003127D9"/>
    <w:rsid w:val="00312D0D"/>
    <w:rsid w:val="003136CE"/>
    <w:rsid w:val="00313D0C"/>
    <w:rsid w:val="00316FAC"/>
    <w:rsid w:val="0031799F"/>
    <w:rsid w:val="003220EE"/>
    <w:rsid w:val="00322120"/>
    <w:rsid w:val="003231C3"/>
    <w:rsid w:val="003232CD"/>
    <w:rsid w:val="00323DFF"/>
    <w:rsid w:val="00327324"/>
    <w:rsid w:val="0033285A"/>
    <w:rsid w:val="00335E47"/>
    <w:rsid w:val="003408E2"/>
    <w:rsid w:val="0034139F"/>
    <w:rsid w:val="0034195A"/>
    <w:rsid w:val="003429AA"/>
    <w:rsid w:val="00342C9D"/>
    <w:rsid w:val="0034612F"/>
    <w:rsid w:val="00347520"/>
    <w:rsid w:val="00350431"/>
    <w:rsid w:val="00350530"/>
    <w:rsid w:val="0035126A"/>
    <w:rsid w:val="003518F5"/>
    <w:rsid w:val="003527F2"/>
    <w:rsid w:val="00352F25"/>
    <w:rsid w:val="003536A8"/>
    <w:rsid w:val="003611FC"/>
    <w:rsid w:val="00366DEA"/>
    <w:rsid w:val="00367FDD"/>
    <w:rsid w:val="00370258"/>
    <w:rsid w:val="00373532"/>
    <w:rsid w:val="00373750"/>
    <w:rsid w:val="00375D07"/>
    <w:rsid w:val="00376DEC"/>
    <w:rsid w:val="003816D2"/>
    <w:rsid w:val="0038292B"/>
    <w:rsid w:val="00384B66"/>
    <w:rsid w:val="00391B7F"/>
    <w:rsid w:val="0039200D"/>
    <w:rsid w:val="00392305"/>
    <w:rsid w:val="00392582"/>
    <w:rsid w:val="00395007"/>
    <w:rsid w:val="00396FD3"/>
    <w:rsid w:val="003971B7"/>
    <w:rsid w:val="003A010D"/>
    <w:rsid w:val="003A01C6"/>
    <w:rsid w:val="003A4319"/>
    <w:rsid w:val="003A441E"/>
    <w:rsid w:val="003A58A1"/>
    <w:rsid w:val="003A7435"/>
    <w:rsid w:val="003A7C7B"/>
    <w:rsid w:val="003B1ACC"/>
    <w:rsid w:val="003B1E67"/>
    <w:rsid w:val="003B28FD"/>
    <w:rsid w:val="003C2BE1"/>
    <w:rsid w:val="003C641C"/>
    <w:rsid w:val="003C7621"/>
    <w:rsid w:val="003C77FB"/>
    <w:rsid w:val="003D0966"/>
    <w:rsid w:val="003D1F51"/>
    <w:rsid w:val="003D6880"/>
    <w:rsid w:val="003D7C42"/>
    <w:rsid w:val="003E0726"/>
    <w:rsid w:val="003E2A64"/>
    <w:rsid w:val="003E2D40"/>
    <w:rsid w:val="003E2E7F"/>
    <w:rsid w:val="003E32BE"/>
    <w:rsid w:val="003E3542"/>
    <w:rsid w:val="003E367E"/>
    <w:rsid w:val="003E3813"/>
    <w:rsid w:val="003E60A5"/>
    <w:rsid w:val="003F01EB"/>
    <w:rsid w:val="003F0A43"/>
    <w:rsid w:val="003F3DC4"/>
    <w:rsid w:val="003F605D"/>
    <w:rsid w:val="00400DD8"/>
    <w:rsid w:val="00401134"/>
    <w:rsid w:val="00401187"/>
    <w:rsid w:val="00405AA7"/>
    <w:rsid w:val="004070FF"/>
    <w:rsid w:val="00407A6C"/>
    <w:rsid w:val="004104C4"/>
    <w:rsid w:val="0041080A"/>
    <w:rsid w:val="00410F68"/>
    <w:rsid w:val="004114BE"/>
    <w:rsid w:val="00411C49"/>
    <w:rsid w:val="00412933"/>
    <w:rsid w:val="00412938"/>
    <w:rsid w:val="00414209"/>
    <w:rsid w:val="00414AEA"/>
    <w:rsid w:val="0041529C"/>
    <w:rsid w:val="00423A4A"/>
    <w:rsid w:val="0042405A"/>
    <w:rsid w:val="00430D44"/>
    <w:rsid w:val="004340C7"/>
    <w:rsid w:val="00435C1E"/>
    <w:rsid w:val="00446969"/>
    <w:rsid w:val="004561E7"/>
    <w:rsid w:val="0045659B"/>
    <w:rsid w:val="00456CA7"/>
    <w:rsid w:val="00457ACB"/>
    <w:rsid w:val="00457C48"/>
    <w:rsid w:val="00457D88"/>
    <w:rsid w:val="004602B7"/>
    <w:rsid w:val="00461873"/>
    <w:rsid w:val="00461F9B"/>
    <w:rsid w:val="0046269D"/>
    <w:rsid w:val="00463F4D"/>
    <w:rsid w:val="004706F2"/>
    <w:rsid w:val="00470A1F"/>
    <w:rsid w:val="00477488"/>
    <w:rsid w:val="00482D35"/>
    <w:rsid w:val="004843D2"/>
    <w:rsid w:val="00490554"/>
    <w:rsid w:val="004919E5"/>
    <w:rsid w:val="004921E6"/>
    <w:rsid w:val="004924C7"/>
    <w:rsid w:val="004926F6"/>
    <w:rsid w:val="00492D5E"/>
    <w:rsid w:val="00494C72"/>
    <w:rsid w:val="004A1AC0"/>
    <w:rsid w:val="004A2CBA"/>
    <w:rsid w:val="004A3E97"/>
    <w:rsid w:val="004A4D6F"/>
    <w:rsid w:val="004A4E7C"/>
    <w:rsid w:val="004B4334"/>
    <w:rsid w:val="004B7A05"/>
    <w:rsid w:val="004C0950"/>
    <w:rsid w:val="004C0DE2"/>
    <w:rsid w:val="004C1343"/>
    <w:rsid w:val="004D30CB"/>
    <w:rsid w:val="004D38A1"/>
    <w:rsid w:val="004D6293"/>
    <w:rsid w:val="004E35BA"/>
    <w:rsid w:val="004E4591"/>
    <w:rsid w:val="004E5315"/>
    <w:rsid w:val="004F1699"/>
    <w:rsid w:val="004F2941"/>
    <w:rsid w:val="004F2970"/>
    <w:rsid w:val="004F2E94"/>
    <w:rsid w:val="004F3F72"/>
    <w:rsid w:val="004F6BB7"/>
    <w:rsid w:val="005012E4"/>
    <w:rsid w:val="00502636"/>
    <w:rsid w:val="005033C4"/>
    <w:rsid w:val="0050363A"/>
    <w:rsid w:val="00504120"/>
    <w:rsid w:val="00506D89"/>
    <w:rsid w:val="005146E4"/>
    <w:rsid w:val="0052158D"/>
    <w:rsid w:val="00521770"/>
    <w:rsid w:val="00522435"/>
    <w:rsid w:val="00531118"/>
    <w:rsid w:val="0053170E"/>
    <w:rsid w:val="005360CE"/>
    <w:rsid w:val="00536250"/>
    <w:rsid w:val="005369C8"/>
    <w:rsid w:val="00541A10"/>
    <w:rsid w:val="00543C9D"/>
    <w:rsid w:val="00544C41"/>
    <w:rsid w:val="00547F5B"/>
    <w:rsid w:val="00553336"/>
    <w:rsid w:val="00553585"/>
    <w:rsid w:val="00555AB2"/>
    <w:rsid w:val="0055772F"/>
    <w:rsid w:val="005603B6"/>
    <w:rsid w:val="005618A1"/>
    <w:rsid w:val="00561B84"/>
    <w:rsid w:val="0056276A"/>
    <w:rsid w:val="00564957"/>
    <w:rsid w:val="00565333"/>
    <w:rsid w:val="005671B0"/>
    <w:rsid w:val="00567483"/>
    <w:rsid w:val="00570BAB"/>
    <w:rsid w:val="00570CF2"/>
    <w:rsid w:val="0057435D"/>
    <w:rsid w:val="00575E8E"/>
    <w:rsid w:val="00581D85"/>
    <w:rsid w:val="00582102"/>
    <w:rsid w:val="00583241"/>
    <w:rsid w:val="00584835"/>
    <w:rsid w:val="00585541"/>
    <w:rsid w:val="00590212"/>
    <w:rsid w:val="0059070C"/>
    <w:rsid w:val="00592EA1"/>
    <w:rsid w:val="00593100"/>
    <w:rsid w:val="005974C0"/>
    <w:rsid w:val="005A015F"/>
    <w:rsid w:val="005A1712"/>
    <w:rsid w:val="005A2DBA"/>
    <w:rsid w:val="005A45CB"/>
    <w:rsid w:val="005A474E"/>
    <w:rsid w:val="005A542A"/>
    <w:rsid w:val="005A557C"/>
    <w:rsid w:val="005A61CC"/>
    <w:rsid w:val="005A7266"/>
    <w:rsid w:val="005B29C9"/>
    <w:rsid w:val="005B3737"/>
    <w:rsid w:val="005B3EFF"/>
    <w:rsid w:val="005C2510"/>
    <w:rsid w:val="005D02E8"/>
    <w:rsid w:val="005D1779"/>
    <w:rsid w:val="005D1BD1"/>
    <w:rsid w:val="005D35FD"/>
    <w:rsid w:val="005D41A7"/>
    <w:rsid w:val="005D5FE2"/>
    <w:rsid w:val="005D60EC"/>
    <w:rsid w:val="005D7150"/>
    <w:rsid w:val="005E175A"/>
    <w:rsid w:val="005E1AFF"/>
    <w:rsid w:val="005E3934"/>
    <w:rsid w:val="005E5E3F"/>
    <w:rsid w:val="005F4DA5"/>
    <w:rsid w:val="005F4EC1"/>
    <w:rsid w:val="005F571A"/>
    <w:rsid w:val="005F7BAC"/>
    <w:rsid w:val="00600412"/>
    <w:rsid w:val="00601436"/>
    <w:rsid w:val="00603E36"/>
    <w:rsid w:val="006048AE"/>
    <w:rsid w:val="00605213"/>
    <w:rsid w:val="006056D3"/>
    <w:rsid w:val="00607DC6"/>
    <w:rsid w:val="00610681"/>
    <w:rsid w:val="00610FAD"/>
    <w:rsid w:val="0061188F"/>
    <w:rsid w:val="00612D9C"/>
    <w:rsid w:val="006135EE"/>
    <w:rsid w:val="00613EC0"/>
    <w:rsid w:val="00622B03"/>
    <w:rsid w:val="00623E2E"/>
    <w:rsid w:val="00624549"/>
    <w:rsid w:val="00627552"/>
    <w:rsid w:val="006303A5"/>
    <w:rsid w:val="00631D36"/>
    <w:rsid w:val="00632CE3"/>
    <w:rsid w:val="00635AE0"/>
    <w:rsid w:val="006363B1"/>
    <w:rsid w:val="0063706B"/>
    <w:rsid w:val="006410F4"/>
    <w:rsid w:val="006422B7"/>
    <w:rsid w:val="00645D99"/>
    <w:rsid w:val="00646145"/>
    <w:rsid w:val="0065040B"/>
    <w:rsid w:val="0065045B"/>
    <w:rsid w:val="006519D6"/>
    <w:rsid w:val="00653F25"/>
    <w:rsid w:val="006548E0"/>
    <w:rsid w:val="00656349"/>
    <w:rsid w:val="006568C6"/>
    <w:rsid w:val="0066029C"/>
    <w:rsid w:val="006604BF"/>
    <w:rsid w:val="00664485"/>
    <w:rsid w:val="00665309"/>
    <w:rsid w:val="00667D53"/>
    <w:rsid w:val="00667E79"/>
    <w:rsid w:val="00671A0A"/>
    <w:rsid w:val="00671D3B"/>
    <w:rsid w:val="00673321"/>
    <w:rsid w:val="00676458"/>
    <w:rsid w:val="00680981"/>
    <w:rsid w:val="00683304"/>
    <w:rsid w:val="00684ED9"/>
    <w:rsid w:val="00690D97"/>
    <w:rsid w:val="006929D7"/>
    <w:rsid w:val="00693301"/>
    <w:rsid w:val="006941E0"/>
    <w:rsid w:val="00695AFD"/>
    <w:rsid w:val="006A016D"/>
    <w:rsid w:val="006A0944"/>
    <w:rsid w:val="006A153C"/>
    <w:rsid w:val="006A1670"/>
    <w:rsid w:val="006A43CF"/>
    <w:rsid w:val="006A65F6"/>
    <w:rsid w:val="006A6FAB"/>
    <w:rsid w:val="006B1DEE"/>
    <w:rsid w:val="006B24AC"/>
    <w:rsid w:val="006B2A8D"/>
    <w:rsid w:val="006B3CF0"/>
    <w:rsid w:val="006B3FD6"/>
    <w:rsid w:val="006B5DE3"/>
    <w:rsid w:val="006C058D"/>
    <w:rsid w:val="006C0CC9"/>
    <w:rsid w:val="006C4FBE"/>
    <w:rsid w:val="006C5670"/>
    <w:rsid w:val="006C5C84"/>
    <w:rsid w:val="006D1946"/>
    <w:rsid w:val="006D5AEC"/>
    <w:rsid w:val="006D6E16"/>
    <w:rsid w:val="006D7730"/>
    <w:rsid w:val="006D7A2A"/>
    <w:rsid w:val="006E2665"/>
    <w:rsid w:val="006E2938"/>
    <w:rsid w:val="006E3028"/>
    <w:rsid w:val="006E54EF"/>
    <w:rsid w:val="006E6E9C"/>
    <w:rsid w:val="006E716A"/>
    <w:rsid w:val="006F02F1"/>
    <w:rsid w:val="006F17E5"/>
    <w:rsid w:val="006F1F5B"/>
    <w:rsid w:val="006F338D"/>
    <w:rsid w:val="006F472A"/>
    <w:rsid w:val="006F7C41"/>
    <w:rsid w:val="006F7D3C"/>
    <w:rsid w:val="0070118F"/>
    <w:rsid w:val="00702304"/>
    <w:rsid w:val="00704872"/>
    <w:rsid w:val="00710940"/>
    <w:rsid w:val="00714C75"/>
    <w:rsid w:val="00716F3F"/>
    <w:rsid w:val="00717F0D"/>
    <w:rsid w:val="00721924"/>
    <w:rsid w:val="0072276A"/>
    <w:rsid w:val="00726A0C"/>
    <w:rsid w:val="00726AE1"/>
    <w:rsid w:val="00727820"/>
    <w:rsid w:val="00730054"/>
    <w:rsid w:val="00730401"/>
    <w:rsid w:val="007304EB"/>
    <w:rsid w:val="00732597"/>
    <w:rsid w:val="007331A9"/>
    <w:rsid w:val="00734A91"/>
    <w:rsid w:val="00735220"/>
    <w:rsid w:val="00736EBC"/>
    <w:rsid w:val="00740BA6"/>
    <w:rsid w:val="00741959"/>
    <w:rsid w:val="007434FC"/>
    <w:rsid w:val="007444C7"/>
    <w:rsid w:val="00746282"/>
    <w:rsid w:val="007476B3"/>
    <w:rsid w:val="00747BBF"/>
    <w:rsid w:val="007521DD"/>
    <w:rsid w:val="00753174"/>
    <w:rsid w:val="007532A0"/>
    <w:rsid w:val="007543FC"/>
    <w:rsid w:val="00754861"/>
    <w:rsid w:val="00757130"/>
    <w:rsid w:val="00757807"/>
    <w:rsid w:val="007612ED"/>
    <w:rsid w:val="007614E2"/>
    <w:rsid w:val="0076194A"/>
    <w:rsid w:val="00762420"/>
    <w:rsid w:val="007649E3"/>
    <w:rsid w:val="007663F2"/>
    <w:rsid w:val="00770069"/>
    <w:rsid w:val="00773CD7"/>
    <w:rsid w:val="00774E22"/>
    <w:rsid w:val="00781BD3"/>
    <w:rsid w:val="00782E0E"/>
    <w:rsid w:val="00787730"/>
    <w:rsid w:val="007923E7"/>
    <w:rsid w:val="0079263A"/>
    <w:rsid w:val="0079295D"/>
    <w:rsid w:val="00793629"/>
    <w:rsid w:val="0079628E"/>
    <w:rsid w:val="007A0AAC"/>
    <w:rsid w:val="007A0AB8"/>
    <w:rsid w:val="007A0EC4"/>
    <w:rsid w:val="007A1CF4"/>
    <w:rsid w:val="007A225E"/>
    <w:rsid w:val="007A3DDD"/>
    <w:rsid w:val="007A3E0C"/>
    <w:rsid w:val="007A40FE"/>
    <w:rsid w:val="007A60A0"/>
    <w:rsid w:val="007B6CCC"/>
    <w:rsid w:val="007C038F"/>
    <w:rsid w:val="007C1993"/>
    <w:rsid w:val="007C1AC1"/>
    <w:rsid w:val="007C296D"/>
    <w:rsid w:val="007C361B"/>
    <w:rsid w:val="007C6810"/>
    <w:rsid w:val="007D5700"/>
    <w:rsid w:val="007D659F"/>
    <w:rsid w:val="007D73F8"/>
    <w:rsid w:val="007D7E19"/>
    <w:rsid w:val="007E15D4"/>
    <w:rsid w:val="007E2E1D"/>
    <w:rsid w:val="007E5883"/>
    <w:rsid w:val="007F12AA"/>
    <w:rsid w:val="007F57B0"/>
    <w:rsid w:val="007F6574"/>
    <w:rsid w:val="007F6734"/>
    <w:rsid w:val="007F69DB"/>
    <w:rsid w:val="007F79CC"/>
    <w:rsid w:val="0080372D"/>
    <w:rsid w:val="00804C54"/>
    <w:rsid w:val="00810862"/>
    <w:rsid w:val="00810EEC"/>
    <w:rsid w:val="00814C94"/>
    <w:rsid w:val="00821D43"/>
    <w:rsid w:val="00823145"/>
    <w:rsid w:val="0082479F"/>
    <w:rsid w:val="00825835"/>
    <w:rsid w:val="00826AC3"/>
    <w:rsid w:val="008312FD"/>
    <w:rsid w:val="00832795"/>
    <w:rsid w:val="008340E4"/>
    <w:rsid w:val="0084078C"/>
    <w:rsid w:val="008408E4"/>
    <w:rsid w:val="008408F2"/>
    <w:rsid w:val="00845B5C"/>
    <w:rsid w:val="00845D7A"/>
    <w:rsid w:val="00852847"/>
    <w:rsid w:val="008549F1"/>
    <w:rsid w:val="00855151"/>
    <w:rsid w:val="00855C5E"/>
    <w:rsid w:val="00857EA1"/>
    <w:rsid w:val="00860851"/>
    <w:rsid w:val="00862F1B"/>
    <w:rsid w:val="0086430D"/>
    <w:rsid w:val="00865ECB"/>
    <w:rsid w:val="00866012"/>
    <w:rsid w:val="00871464"/>
    <w:rsid w:val="00872049"/>
    <w:rsid w:val="00873EE1"/>
    <w:rsid w:val="00873FCA"/>
    <w:rsid w:val="0087641B"/>
    <w:rsid w:val="00876A9F"/>
    <w:rsid w:val="008803B4"/>
    <w:rsid w:val="0088187D"/>
    <w:rsid w:val="008827C3"/>
    <w:rsid w:val="00886DA6"/>
    <w:rsid w:val="00891907"/>
    <w:rsid w:val="00892C22"/>
    <w:rsid w:val="0089408F"/>
    <w:rsid w:val="00894CDF"/>
    <w:rsid w:val="00896319"/>
    <w:rsid w:val="008A7065"/>
    <w:rsid w:val="008A7143"/>
    <w:rsid w:val="008B371F"/>
    <w:rsid w:val="008B3BE1"/>
    <w:rsid w:val="008B760F"/>
    <w:rsid w:val="008C134D"/>
    <w:rsid w:val="008C1D1F"/>
    <w:rsid w:val="008C1FA8"/>
    <w:rsid w:val="008C2161"/>
    <w:rsid w:val="008C335B"/>
    <w:rsid w:val="008D00A2"/>
    <w:rsid w:val="008D4CAF"/>
    <w:rsid w:val="008D5494"/>
    <w:rsid w:val="008D5A8C"/>
    <w:rsid w:val="008D61F7"/>
    <w:rsid w:val="008D6922"/>
    <w:rsid w:val="008E2CE9"/>
    <w:rsid w:val="008E33D8"/>
    <w:rsid w:val="008E45C4"/>
    <w:rsid w:val="008E7ABB"/>
    <w:rsid w:val="008F03BA"/>
    <w:rsid w:val="008F16DE"/>
    <w:rsid w:val="008F31D7"/>
    <w:rsid w:val="008F494A"/>
    <w:rsid w:val="00902412"/>
    <w:rsid w:val="009043C1"/>
    <w:rsid w:val="00905603"/>
    <w:rsid w:val="00905630"/>
    <w:rsid w:val="00910CA7"/>
    <w:rsid w:val="009165AF"/>
    <w:rsid w:val="009208BD"/>
    <w:rsid w:val="009216EF"/>
    <w:rsid w:val="00924630"/>
    <w:rsid w:val="009246C9"/>
    <w:rsid w:val="009267A9"/>
    <w:rsid w:val="00926CCC"/>
    <w:rsid w:val="009306FA"/>
    <w:rsid w:val="009318E9"/>
    <w:rsid w:val="00932020"/>
    <w:rsid w:val="00932E78"/>
    <w:rsid w:val="00933679"/>
    <w:rsid w:val="00937F12"/>
    <w:rsid w:val="0094060C"/>
    <w:rsid w:val="009408B9"/>
    <w:rsid w:val="009412FF"/>
    <w:rsid w:val="00942462"/>
    <w:rsid w:val="00942F5A"/>
    <w:rsid w:val="00943DA7"/>
    <w:rsid w:val="00950711"/>
    <w:rsid w:val="009509C3"/>
    <w:rsid w:val="0095107A"/>
    <w:rsid w:val="0095313A"/>
    <w:rsid w:val="00953A7B"/>
    <w:rsid w:val="00954B78"/>
    <w:rsid w:val="00955FA3"/>
    <w:rsid w:val="00957F37"/>
    <w:rsid w:val="00960C0B"/>
    <w:rsid w:val="0096213D"/>
    <w:rsid w:val="009626FC"/>
    <w:rsid w:val="009635D3"/>
    <w:rsid w:val="00965A5E"/>
    <w:rsid w:val="0096734C"/>
    <w:rsid w:val="009702A8"/>
    <w:rsid w:val="00970628"/>
    <w:rsid w:val="00971084"/>
    <w:rsid w:val="0097679C"/>
    <w:rsid w:val="0098144A"/>
    <w:rsid w:val="00981CEB"/>
    <w:rsid w:val="00983F63"/>
    <w:rsid w:val="00985269"/>
    <w:rsid w:val="00986303"/>
    <w:rsid w:val="009909FE"/>
    <w:rsid w:val="00992BF8"/>
    <w:rsid w:val="00994264"/>
    <w:rsid w:val="009964EE"/>
    <w:rsid w:val="009A01F5"/>
    <w:rsid w:val="009A0810"/>
    <w:rsid w:val="009A2367"/>
    <w:rsid w:val="009A2DA2"/>
    <w:rsid w:val="009A3D9B"/>
    <w:rsid w:val="009A4665"/>
    <w:rsid w:val="009A621D"/>
    <w:rsid w:val="009A6422"/>
    <w:rsid w:val="009A6A19"/>
    <w:rsid w:val="009B32A6"/>
    <w:rsid w:val="009B34AC"/>
    <w:rsid w:val="009B75F3"/>
    <w:rsid w:val="009C0B70"/>
    <w:rsid w:val="009C1FC2"/>
    <w:rsid w:val="009C217D"/>
    <w:rsid w:val="009C2DB1"/>
    <w:rsid w:val="009C4FD4"/>
    <w:rsid w:val="009C55EF"/>
    <w:rsid w:val="009C61FC"/>
    <w:rsid w:val="009C72B7"/>
    <w:rsid w:val="009C7342"/>
    <w:rsid w:val="009C7BF8"/>
    <w:rsid w:val="009D4288"/>
    <w:rsid w:val="009D5033"/>
    <w:rsid w:val="009D68AC"/>
    <w:rsid w:val="009E2ACA"/>
    <w:rsid w:val="009E41D4"/>
    <w:rsid w:val="009F7C5A"/>
    <w:rsid w:val="00A004B5"/>
    <w:rsid w:val="00A00F65"/>
    <w:rsid w:val="00A05ACC"/>
    <w:rsid w:val="00A05CCB"/>
    <w:rsid w:val="00A06FD7"/>
    <w:rsid w:val="00A21F90"/>
    <w:rsid w:val="00A2278F"/>
    <w:rsid w:val="00A3269E"/>
    <w:rsid w:val="00A34B12"/>
    <w:rsid w:val="00A3532B"/>
    <w:rsid w:val="00A36489"/>
    <w:rsid w:val="00A37241"/>
    <w:rsid w:val="00A37BD4"/>
    <w:rsid w:val="00A44353"/>
    <w:rsid w:val="00A444F6"/>
    <w:rsid w:val="00A453F6"/>
    <w:rsid w:val="00A45CD2"/>
    <w:rsid w:val="00A51560"/>
    <w:rsid w:val="00A51BE8"/>
    <w:rsid w:val="00A5240A"/>
    <w:rsid w:val="00A52991"/>
    <w:rsid w:val="00A53CC5"/>
    <w:rsid w:val="00A54617"/>
    <w:rsid w:val="00A55BAF"/>
    <w:rsid w:val="00A56F11"/>
    <w:rsid w:val="00A56F79"/>
    <w:rsid w:val="00A60BC7"/>
    <w:rsid w:val="00A62A2A"/>
    <w:rsid w:val="00A636BA"/>
    <w:rsid w:val="00A63E30"/>
    <w:rsid w:val="00A6435E"/>
    <w:rsid w:val="00A67AD4"/>
    <w:rsid w:val="00A703AC"/>
    <w:rsid w:val="00A75020"/>
    <w:rsid w:val="00A763AE"/>
    <w:rsid w:val="00A76B86"/>
    <w:rsid w:val="00A803E9"/>
    <w:rsid w:val="00A84567"/>
    <w:rsid w:val="00A868E3"/>
    <w:rsid w:val="00A876D1"/>
    <w:rsid w:val="00A91FAB"/>
    <w:rsid w:val="00A95DBA"/>
    <w:rsid w:val="00A96263"/>
    <w:rsid w:val="00A979AF"/>
    <w:rsid w:val="00A97D1E"/>
    <w:rsid w:val="00AA0548"/>
    <w:rsid w:val="00AA4856"/>
    <w:rsid w:val="00AA5FFB"/>
    <w:rsid w:val="00AB01DC"/>
    <w:rsid w:val="00AB1903"/>
    <w:rsid w:val="00AC036B"/>
    <w:rsid w:val="00AC24A5"/>
    <w:rsid w:val="00AC3A8B"/>
    <w:rsid w:val="00AC74FA"/>
    <w:rsid w:val="00AD524C"/>
    <w:rsid w:val="00AD5D50"/>
    <w:rsid w:val="00AE117E"/>
    <w:rsid w:val="00AE3491"/>
    <w:rsid w:val="00AE6653"/>
    <w:rsid w:val="00AE690E"/>
    <w:rsid w:val="00AF2838"/>
    <w:rsid w:val="00AF2957"/>
    <w:rsid w:val="00AF6C2C"/>
    <w:rsid w:val="00B03385"/>
    <w:rsid w:val="00B03EE9"/>
    <w:rsid w:val="00B04ECB"/>
    <w:rsid w:val="00B0584F"/>
    <w:rsid w:val="00B0684F"/>
    <w:rsid w:val="00B06DE2"/>
    <w:rsid w:val="00B105A1"/>
    <w:rsid w:val="00B122F7"/>
    <w:rsid w:val="00B2346B"/>
    <w:rsid w:val="00B2367A"/>
    <w:rsid w:val="00B23B3A"/>
    <w:rsid w:val="00B25BC7"/>
    <w:rsid w:val="00B32435"/>
    <w:rsid w:val="00B3334F"/>
    <w:rsid w:val="00B33D29"/>
    <w:rsid w:val="00B342E6"/>
    <w:rsid w:val="00B4317D"/>
    <w:rsid w:val="00B4467F"/>
    <w:rsid w:val="00B45625"/>
    <w:rsid w:val="00B4752E"/>
    <w:rsid w:val="00B55A1D"/>
    <w:rsid w:val="00B57843"/>
    <w:rsid w:val="00B57C66"/>
    <w:rsid w:val="00B622ED"/>
    <w:rsid w:val="00B62EEE"/>
    <w:rsid w:val="00B633D4"/>
    <w:rsid w:val="00B64387"/>
    <w:rsid w:val="00B64B45"/>
    <w:rsid w:val="00B65FC9"/>
    <w:rsid w:val="00B66069"/>
    <w:rsid w:val="00B67849"/>
    <w:rsid w:val="00B702CD"/>
    <w:rsid w:val="00B706AF"/>
    <w:rsid w:val="00B7074D"/>
    <w:rsid w:val="00B73BD1"/>
    <w:rsid w:val="00B749D4"/>
    <w:rsid w:val="00B77604"/>
    <w:rsid w:val="00B77F15"/>
    <w:rsid w:val="00B82C9E"/>
    <w:rsid w:val="00B86497"/>
    <w:rsid w:val="00B90ADC"/>
    <w:rsid w:val="00B94DED"/>
    <w:rsid w:val="00B96358"/>
    <w:rsid w:val="00B96449"/>
    <w:rsid w:val="00B96500"/>
    <w:rsid w:val="00B965B3"/>
    <w:rsid w:val="00B96D46"/>
    <w:rsid w:val="00BA005C"/>
    <w:rsid w:val="00BA1FA5"/>
    <w:rsid w:val="00BA43CB"/>
    <w:rsid w:val="00BA50A6"/>
    <w:rsid w:val="00BA54C5"/>
    <w:rsid w:val="00BA698B"/>
    <w:rsid w:val="00BA79BA"/>
    <w:rsid w:val="00BA7F9C"/>
    <w:rsid w:val="00BB0531"/>
    <w:rsid w:val="00BB05B5"/>
    <w:rsid w:val="00BB0833"/>
    <w:rsid w:val="00BB13D9"/>
    <w:rsid w:val="00BB21BB"/>
    <w:rsid w:val="00BB575E"/>
    <w:rsid w:val="00BB580A"/>
    <w:rsid w:val="00BB6C56"/>
    <w:rsid w:val="00BC1C9A"/>
    <w:rsid w:val="00BC2675"/>
    <w:rsid w:val="00BC52FF"/>
    <w:rsid w:val="00BC633E"/>
    <w:rsid w:val="00BC7654"/>
    <w:rsid w:val="00BD03AD"/>
    <w:rsid w:val="00BD7F90"/>
    <w:rsid w:val="00BE031B"/>
    <w:rsid w:val="00BE16A2"/>
    <w:rsid w:val="00BE1847"/>
    <w:rsid w:val="00BE3019"/>
    <w:rsid w:val="00BE57E2"/>
    <w:rsid w:val="00BE6214"/>
    <w:rsid w:val="00BF09F8"/>
    <w:rsid w:val="00BF4A1D"/>
    <w:rsid w:val="00C004FA"/>
    <w:rsid w:val="00C009A5"/>
    <w:rsid w:val="00C03EBD"/>
    <w:rsid w:val="00C03F51"/>
    <w:rsid w:val="00C07B0A"/>
    <w:rsid w:val="00C105AF"/>
    <w:rsid w:val="00C13018"/>
    <w:rsid w:val="00C157EB"/>
    <w:rsid w:val="00C158FD"/>
    <w:rsid w:val="00C15BD0"/>
    <w:rsid w:val="00C15CC7"/>
    <w:rsid w:val="00C174E1"/>
    <w:rsid w:val="00C17714"/>
    <w:rsid w:val="00C20F17"/>
    <w:rsid w:val="00C21D17"/>
    <w:rsid w:val="00C2727B"/>
    <w:rsid w:val="00C309F6"/>
    <w:rsid w:val="00C30FBA"/>
    <w:rsid w:val="00C310FF"/>
    <w:rsid w:val="00C31470"/>
    <w:rsid w:val="00C34DE9"/>
    <w:rsid w:val="00C34FEE"/>
    <w:rsid w:val="00C36BA0"/>
    <w:rsid w:val="00C3718B"/>
    <w:rsid w:val="00C379DC"/>
    <w:rsid w:val="00C37ECE"/>
    <w:rsid w:val="00C42392"/>
    <w:rsid w:val="00C42F29"/>
    <w:rsid w:val="00C42FD9"/>
    <w:rsid w:val="00C4304D"/>
    <w:rsid w:val="00C43B8B"/>
    <w:rsid w:val="00C46AED"/>
    <w:rsid w:val="00C5061A"/>
    <w:rsid w:val="00C6098D"/>
    <w:rsid w:val="00C611E1"/>
    <w:rsid w:val="00C6149C"/>
    <w:rsid w:val="00C62BA7"/>
    <w:rsid w:val="00C63506"/>
    <w:rsid w:val="00C66362"/>
    <w:rsid w:val="00C67679"/>
    <w:rsid w:val="00C676A9"/>
    <w:rsid w:val="00C67906"/>
    <w:rsid w:val="00C7130C"/>
    <w:rsid w:val="00C802E3"/>
    <w:rsid w:val="00C8047E"/>
    <w:rsid w:val="00C81413"/>
    <w:rsid w:val="00C81EEF"/>
    <w:rsid w:val="00C83981"/>
    <w:rsid w:val="00C8568C"/>
    <w:rsid w:val="00C8583F"/>
    <w:rsid w:val="00C86954"/>
    <w:rsid w:val="00C91831"/>
    <w:rsid w:val="00C961B1"/>
    <w:rsid w:val="00C964DA"/>
    <w:rsid w:val="00CA36BB"/>
    <w:rsid w:val="00CA446A"/>
    <w:rsid w:val="00CA509C"/>
    <w:rsid w:val="00CA68A6"/>
    <w:rsid w:val="00CB1A2B"/>
    <w:rsid w:val="00CB3A48"/>
    <w:rsid w:val="00CB5A6E"/>
    <w:rsid w:val="00CB6300"/>
    <w:rsid w:val="00CB6AC4"/>
    <w:rsid w:val="00CB7D78"/>
    <w:rsid w:val="00CC228F"/>
    <w:rsid w:val="00CC4CCA"/>
    <w:rsid w:val="00CC4D83"/>
    <w:rsid w:val="00CC582E"/>
    <w:rsid w:val="00CC75E0"/>
    <w:rsid w:val="00CD1D86"/>
    <w:rsid w:val="00CD7FD6"/>
    <w:rsid w:val="00CE464F"/>
    <w:rsid w:val="00CE47B6"/>
    <w:rsid w:val="00CE6BCF"/>
    <w:rsid w:val="00CE7ABE"/>
    <w:rsid w:val="00CF25C4"/>
    <w:rsid w:val="00CF2C07"/>
    <w:rsid w:val="00CF3B32"/>
    <w:rsid w:val="00CF422C"/>
    <w:rsid w:val="00CF49B9"/>
    <w:rsid w:val="00CF5B9C"/>
    <w:rsid w:val="00CF6F2B"/>
    <w:rsid w:val="00CF742D"/>
    <w:rsid w:val="00D01D23"/>
    <w:rsid w:val="00D01D27"/>
    <w:rsid w:val="00D03900"/>
    <w:rsid w:val="00D06021"/>
    <w:rsid w:val="00D1001D"/>
    <w:rsid w:val="00D1149B"/>
    <w:rsid w:val="00D22184"/>
    <w:rsid w:val="00D22D9D"/>
    <w:rsid w:val="00D24C12"/>
    <w:rsid w:val="00D25D55"/>
    <w:rsid w:val="00D305F4"/>
    <w:rsid w:val="00D309A1"/>
    <w:rsid w:val="00D30B15"/>
    <w:rsid w:val="00D324C3"/>
    <w:rsid w:val="00D3280E"/>
    <w:rsid w:val="00D33F36"/>
    <w:rsid w:val="00D36A0F"/>
    <w:rsid w:val="00D40CCA"/>
    <w:rsid w:val="00D42A86"/>
    <w:rsid w:val="00D44277"/>
    <w:rsid w:val="00D5017D"/>
    <w:rsid w:val="00D5322B"/>
    <w:rsid w:val="00D5407E"/>
    <w:rsid w:val="00D56795"/>
    <w:rsid w:val="00D56EE9"/>
    <w:rsid w:val="00D65305"/>
    <w:rsid w:val="00D6761B"/>
    <w:rsid w:val="00D70E9B"/>
    <w:rsid w:val="00D713FB"/>
    <w:rsid w:val="00D71F06"/>
    <w:rsid w:val="00D722A6"/>
    <w:rsid w:val="00D77AB4"/>
    <w:rsid w:val="00D77C49"/>
    <w:rsid w:val="00D80599"/>
    <w:rsid w:val="00D80813"/>
    <w:rsid w:val="00D81C28"/>
    <w:rsid w:val="00D8265D"/>
    <w:rsid w:val="00D83564"/>
    <w:rsid w:val="00D835ED"/>
    <w:rsid w:val="00D836FF"/>
    <w:rsid w:val="00D8380E"/>
    <w:rsid w:val="00D84889"/>
    <w:rsid w:val="00D86595"/>
    <w:rsid w:val="00D9269E"/>
    <w:rsid w:val="00D93DBA"/>
    <w:rsid w:val="00D9506B"/>
    <w:rsid w:val="00D9674B"/>
    <w:rsid w:val="00DA048C"/>
    <w:rsid w:val="00DA0776"/>
    <w:rsid w:val="00DA1571"/>
    <w:rsid w:val="00DB09FA"/>
    <w:rsid w:val="00DB13B6"/>
    <w:rsid w:val="00DC2967"/>
    <w:rsid w:val="00DC5021"/>
    <w:rsid w:val="00DC6E5D"/>
    <w:rsid w:val="00DC6F4B"/>
    <w:rsid w:val="00DD45DA"/>
    <w:rsid w:val="00DD5FCF"/>
    <w:rsid w:val="00DD6355"/>
    <w:rsid w:val="00DD7EDB"/>
    <w:rsid w:val="00DE2128"/>
    <w:rsid w:val="00DE6BFA"/>
    <w:rsid w:val="00DF0E5D"/>
    <w:rsid w:val="00DF1BA0"/>
    <w:rsid w:val="00DF21CB"/>
    <w:rsid w:val="00DF25A7"/>
    <w:rsid w:val="00DF6E9C"/>
    <w:rsid w:val="00E01D2F"/>
    <w:rsid w:val="00E022A1"/>
    <w:rsid w:val="00E0232B"/>
    <w:rsid w:val="00E03AD1"/>
    <w:rsid w:val="00E063C4"/>
    <w:rsid w:val="00E0680B"/>
    <w:rsid w:val="00E07F8D"/>
    <w:rsid w:val="00E10DA3"/>
    <w:rsid w:val="00E1112E"/>
    <w:rsid w:val="00E13C5A"/>
    <w:rsid w:val="00E159BE"/>
    <w:rsid w:val="00E16598"/>
    <w:rsid w:val="00E16FFF"/>
    <w:rsid w:val="00E203D0"/>
    <w:rsid w:val="00E240C1"/>
    <w:rsid w:val="00E27CA2"/>
    <w:rsid w:val="00E31493"/>
    <w:rsid w:val="00E31925"/>
    <w:rsid w:val="00E31B20"/>
    <w:rsid w:val="00E327A4"/>
    <w:rsid w:val="00E35A97"/>
    <w:rsid w:val="00E35F40"/>
    <w:rsid w:val="00E376C0"/>
    <w:rsid w:val="00E421A4"/>
    <w:rsid w:val="00E47597"/>
    <w:rsid w:val="00E476A6"/>
    <w:rsid w:val="00E514C9"/>
    <w:rsid w:val="00E525EC"/>
    <w:rsid w:val="00E539A5"/>
    <w:rsid w:val="00E55231"/>
    <w:rsid w:val="00E6220B"/>
    <w:rsid w:val="00E62BB0"/>
    <w:rsid w:val="00E6725C"/>
    <w:rsid w:val="00E67915"/>
    <w:rsid w:val="00E720D0"/>
    <w:rsid w:val="00E74531"/>
    <w:rsid w:val="00E74B7F"/>
    <w:rsid w:val="00E75B57"/>
    <w:rsid w:val="00E7641B"/>
    <w:rsid w:val="00E77056"/>
    <w:rsid w:val="00E77BFF"/>
    <w:rsid w:val="00E83148"/>
    <w:rsid w:val="00E84077"/>
    <w:rsid w:val="00E8431A"/>
    <w:rsid w:val="00E85106"/>
    <w:rsid w:val="00E87226"/>
    <w:rsid w:val="00E90002"/>
    <w:rsid w:val="00E9005C"/>
    <w:rsid w:val="00E91D22"/>
    <w:rsid w:val="00E91EA1"/>
    <w:rsid w:val="00E95961"/>
    <w:rsid w:val="00E9724E"/>
    <w:rsid w:val="00EA0D82"/>
    <w:rsid w:val="00EA4799"/>
    <w:rsid w:val="00EA571F"/>
    <w:rsid w:val="00EA60B8"/>
    <w:rsid w:val="00EA75D3"/>
    <w:rsid w:val="00EB00C8"/>
    <w:rsid w:val="00EB1F47"/>
    <w:rsid w:val="00EB1FEF"/>
    <w:rsid w:val="00EB34AF"/>
    <w:rsid w:val="00EB42C4"/>
    <w:rsid w:val="00EB4360"/>
    <w:rsid w:val="00EB4C32"/>
    <w:rsid w:val="00EB585F"/>
    <w:rsid w:val="00EC037B"/>
    <w:rsid w:val="00EC142E"/>
    <w:rsid w:val="00EC2359"/>
    <w:rsid w:val="00EC3AAB"/>
    <w:rsid w:val="00EC68FE"/>
    <w:rsid w:val="00ED0F72"/>
    <w:rsid w:val="00ED586E"/>
    <w:rsid w:val="00EE0198"/>
    <w:rsid w:val="00EE2C57"/>
    <w:rsid w:val="00EF0045"/>
    <w:rsid w:val="00EF11E3"/>
    <w:rsid w:val="00EF1588"/>
    <w:rsid w:val="00EF32FA"/>
    <w:rsid w:val="00EF4C2C"/>
    <w:rsid w:val="00EF55B7"/>
    <w:rsid w:val="00EF7A17"/>
    <w:rsid w:val="00F00F25"/>
    <w:rsid w:val="00F01531"/>
    <w:rsid w:val="00F04E93"/>
    <w:rsid w:val="00F0546B"/>
    <w:rsid w:val="00F05C76"/>
    <w:rsid w:val="00F069E0"/>
    <w:rsid w:val="00F10B98"/>
    <w:rsid w:val="00F13284"/>
    <w:rsid w:val="00F17373"/>
    <w:rsid w:val="00F17D38"/>
    <w:rsid w:val="00F21D51"/>
    <w:rsid w:val="00F24AC1"/>
    <w:rsid w:val="00F2526D"/>
    <w:rsid w:val="00F2724E"/>
    <w:rsid w:val="00F27786"/>
    <w:rsid w:val="00F314D0"/>
    <w:rsid w:val="00F31FE7"/>
    <w:rsid w:val="00F33D7B"/>
    <w:rsid w:val="00F3635B"/>
    <w:rsid w:val="00F36F01"/>
    <w:rsid w:val="00F42244"/>
    <w:rsid w:val="00F456A3"/>
    <w:rsid w:val="00F45DF9"/>
    <w:rsid w:val="00F5200C"/>
    <w:rsid w:val="00F552E4"/>
    <w:rsid w:val="00F560AF"/>
    <w:rsid w:val="00F623D3"/>
    <w:rsid w:val="00F657F2"/>
    <w:rsid w:val="00F665BB"/>
    <w:rsid w:val="00F669C6"/>
    <w:rsid w:val="00F76D38"/>
    <w:rsid w:val="00F808B5"/>
    <w:rsid w:val="00F80D25"/>
    <w:rsid w:val="00F8107B"/>
    <w:rsid w:val="00F815FB"/>
    <w:rsid w:val="00F84DB2"/>
    <w:rsid w:val="00F868C4"/>
    <w:rsid w:val="00F86BE0"/>
    <w:rsid w:val="00F87057"/>
    <w:rsid w:val="00F91362"/>
    <w:rsid w:val="00F916EA"/>
    <w:rsid w:val="00F955A5"/>
    <w:rsid w:val="00F95FAB"/>
    <w:rsid w:val="00FA210F"/>
    <w:rsid w:val="00FA4B9A"/>
    <w:rsid w:val="00FA63D8"/>
    <w:rsid w:val="00FB07F6"/>
    <w:rsid w:val="00FB2746"/>
    <w:rsid w:val="00FB2A02"/>
    <w:rsid w:val="00FB3F73"/>
    <w:rsid w:val="00FB6077"/>
    <w:rsid w:val="00FC13DC"/>
    <w:rsid w:val="00FC2FB1"/>
    <w:rsid w:val="00FC3999"/>
    <w:rsid w:val="00FC4CCD"/>
    <w:rsid w:val="00FC67E0"/>
    <w:rsid w:val="00FC6A5C"/>
    <w:rsid w:val="00FD0DD8"/>
    <w:rsid w:val="00FD364E"/>
    <w:rsid w:val="00FD6D37"/>
    <w:rsid w:val="00FE21D5"/>
    <w:rsid w:val="00FE2DD2"/>
    <w:rsid w:val="00FE508E"/>
    <w:rsid w:val="00FE60AA"/>
    <w:rsid w:val="00FE6A13"/>
    <w:rsid w:val="00FE71B9"/>
    <w:rsid w:val="00FF03DC"/>
    <w:rsid w:val="00FF0F05"/>
    <w:rsid w:val="00FF1CA5"/>
    <w:rsid w:val="00FF4E25"/>
    <w:rsid w:val="00FF4E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red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0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75E8E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486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121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</dc:creator>
  <cp:lastModifiedBy>Christina</cp:lastModifiedBy>
  <cp:revision>3</cp:revision>
  <cp:lastPrinted>2014-06-17T18:33:00Z</cp:lastPrinted>
  <dcterms:created xsi:type="dcterms:W3CDTF">2014-06-19T17:12:00Z</dcterms:created>
  <dcterms:modified xsi:type="dcterms:W3CDTF">2014-06-19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